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B452671">
      <w:pPr>
        <w:spacing w:line="240" w:lineRule="auto"/>
        <w:jc w:val="left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73000</wp:posOffset>
            </wp:positionH>
            <wp:positionV relativeFrom="topMargin">
              <wp:posOffset>12433300</wp:posOffset>
            </wp:positionV>
            <wp:extent cx="469900" cy="355600"/>
            <wp:effectExtent l="0" t="0" r="6350" b="6350"/>
            <wp:wrapNone/>
            <wp:docPr id="100193" name="图片 100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3" name="图片 10019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30CA984F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96497570" name="图片 696497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497570" name="图片 69649757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auto"/>
        </w:rPr>
        <w:t>相反数是（</w:t>
      </w:r>
      <w:r>
        <w:rPr>
          <w:rFonts w:ascii="Times New Roman" w:hAnsi="Times New Roman" w:eastAsia="Times New Roman" w:cs="Times New Roman"/>
          <w:color w:val="auto"/>
        </w:rPr>
        <w:t xml:space="preserve">   </w:t>
      </w:r>
      <w:r>
        <w:rPr>
          <w:rFonts w:ascii="宋体" w:hAnsi="宋体" w:eastAsia="宋体" w:cs="宋体"/>
          <w:color w:val="auto"/>
        </w:rPr>
        <w:t>）</w:t>
      </w:r>
    </w:p>
    <w:p w14:paraId="21C08E2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－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tab/>
      </w:r>
      <w: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3" o:title="eqIdf89eef3148f2d4d09379767b4af6913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5" o:title="eqId3389f53711264b0acba3ba6019f8b90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</w:p>
    <w:p w14:paraId="2DB132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1.75pt;width:38.7pt;" o:ole="t" filled="f" o:preferrelative="t" stroked="f" coordsize="21600,21600">
            <v:path/>
            <v:fill on="f" focussize="0,0"/>
            <v:stroke on="f" joinstyle="miter"/>
            <v:imagedata r:id="rId17" o:title="eqId14c2f790c65e2b2ca9981b7614bd2d8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D8BF5F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9" o:title="eqIdad52beba3181bfc922d5c59d73a5a11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1" o:title="eqId3c4de44ad9de7eb8f7c43c8e4e4f4fbe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23" o:title="eqId3b728d38f4ccbace4b5a7f7b9565b718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5" o:title="eqId2ea4eada316ee759101b847700ec617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</w:p>
    <w:p w14:paraId="395CF7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1.2pt;width:52pt;" o:ole="t" filled="f" o:preferrelative="t" stroked="f" coordsize="21600,21600">
            <v:path/>
            <v:fill on="f" focussize="0,0"/>
            <v:stroke on="f" joinstyle="miter"/>
            <v:imagedata r:id="rId27" o:title="eqId7fdc5c8de4750a5dd5dedd27dd6e951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EFAD65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29" o:title="eqId01317332a203c898536b1d0459f51d2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15.9pt;" o:ole="t" filled="f" o:preferrelative="t" stroked="f" coordsize="21600,21600">
            <v:path/>
            <v:fill on="f" focussize="0,0"/>
            <v:stroke on="f" joinstyle="miter"/>
            <v:imagedata r:id="rId31" o:title="eqIdb6b9a5f1362c12e1ea8f6fc0d9d787ac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</w:t>
      </w:r>
    </w:p>
    <w:p w14:paraId="22879D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名男生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名女生的注册学号中随机抽取一个学号，则抽到的学号为男生的概率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7BF84B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3" o:title="eqIdd33adb74906403b0b00fcbd9fa691d8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35" o:title="eqIdeac97e6740365c85ad857aff85cefbe5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7" o:title="eqIdbf31876698721a199c7c53c6b320aa8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45pt;width:11.75pt;" o:ole="t" filled="f" o:preferrelative="t" stroked="f" coordsize="21600,21600">
            <v:path/>
            <v:fill on="f" focussize="0,0"/>
            <v:stroke on="f" joinstyle="miter"/>
            <v:imagedata r:id="rId39" o:title="eqId8b2a698891d42c70b597f0da4f215f0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</w:p>
    <w:p w14:paraId="0FC275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一技术人员用刻度尺（单位：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0.9pt;width:18pt;" o:ole="t" filled="f" o:preferrelative="t" stroked="f" coordsize="21600,21600">
            <v:path/>
            <v:fill on="f" focussize="0,0"/>
            <v:stroke on="f" joinstyle="miter"/>
            <v:imagedata r:id="rId41" o:title="eqId9efa9fbcfb9595e2f031aa691db4564b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测量某三角形部件的尺寸．如图所示，已知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43" o:title="eqIded10df4140819d5451773a45de66201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边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" o:title="eqIdf52a58fbaf4fea03567e88a9f0f6e37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对应的刻度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47" o:title="eqIde1ec5d678ec42846e1d28301e3bfd4b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82091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05025" cy="10572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8F3BE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0" o:title="eqIdb966764ef08a4f9ddc892de14e7762f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52" o:title="eqId976260cbf5e30856d4fd37a4b0a671a7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4" o:title="eqId095ab4a92bf822e175d370e6d0c8a73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56" o:title="eqId4dd6f4250ca6b1b9bce234a01f00d44d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</w:p>
    <w:p w14:paraId="2416E4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下列哪个点在反比例函数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58" o:title="eqId646e11d5bff57e56ce82c2339f2d71c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上？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FDF329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9.8pt;width:45pt;" o:ole="t" filled="f" o:preferrelative="t" stroked="f" coordsize="21600,21600">
            <v:path/>
            <v:fill on="f" focussize="0,0"/>
            <v:stroke on="f" joinstyle="miter"/>
            <v:imagedata r:id="rId60" o:title="eqIdfd19d9912c9dae7b9b33cc4646c11f9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0pt;width:46.6pt;" o:ole="t" filled="f" o:preferrelative="t" stroked="f" coordsize="21600,21600">
            <v:path/>
            <v:fill on="f" focussize="0,0"/>
            <v:stroke on="f" joinstyle="miter"/>
            <v:imagedata r:id="rId62" o:title="eqId12c5d9f87a8b2568bcb36281983decb3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20.05pt;width:41.1pt;" o:ole="t" filled="f" o:preferrelative="t" stroked="f" coordsize="21600,21600">
            <v:path/>
            <v:fill on="f" focussize="0,0"/>
            <v:stroke on="f" joinstyle="miter"/>
            <v:imagedata r:id="rId64" o:title="eqId3db412fa839bf3e274781103205703a6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24.15pt;width:66.15pt;" o:ole="t" filled="f" o:preferrelative="t" stroked="f" coordsize="21600,21600">
            <v:path/>
            <v:fill on="f" focussize="0,0"/>
            <v:stroke on="f" joinstyle="miter"/>
            <v:imagedata r:id="rId66" o:title="eqId20a6b1e4581d40c07d7ec6cc36413d9c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</w:p>
    <w:p w14:paraId="16FAD1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将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96497572" name="图片 696497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497572" name="图片 69649757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分式方程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68" o:title="eqIdd879fc056c7b9136c960bdf4c98ab7c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去分母可得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CE96A5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8pt;width:55.2pt;" o:ole="t" filled="f" o:preferrelative="t" stroked="f" coordsize="21600,21600">
            <v:path/>
            <v:fill on="f" focussize="0,0"/>
            <v:stroke on="f" joinstyle="miter"/>
            <v:imagedata r:id="rId70" o:title="eqIda7b98a54ed20a6a2b14992be5c4e05f4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pt;width:54pt;" o:ole="t" filled="f" o:preferrelative="t" stroked="f" coordsize="21600,21600">
            <v:path/>
            <v:fill on="f" focussize="0,0"/>
            <v:stroke on="f" joinstyle="miter"/>
            <v:imagedata r:id="rId72" o:title="eqId4011fa29ec37ca4eb498998a1fae3d97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4" o:title="eqId85a9ec36ae6a84e65824ea27a03df9ed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6" o:title="eqIddf37dc2b3f2aebf1ffacbc1fc5b71606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</w:p>
    <w:p w14:paraId="0B070A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所示，在矩形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8" o:title="eqId411b38a18046fea8e9fab1f9f9b80a5f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80" o:title="eqId8b9199a3de404cb13ae7710f73db5c8f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2" o:title="eqId60ef95894ceebaf236170e8832dcf7e3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4" o:title="eqIdd40b319212a7e7528b053e1c7097e966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56F30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81225" cy="13525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15A94E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矩形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8" o:title="eqId411b38a18046fea8e9fab1f9f9b80a5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中心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线段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" o:title="eqIdf52a58fbaf4fea03567e88a9f0f6e37e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中心</w:t>
      </w:r>
    </w:p>
    <w:p w14:paraId="26D0E16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4" o:title="eqIdd40b319212a7e7528b053e1c7097e966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矩形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8" o:title="eqId411b38a18046fea8e9fab1f9f9b80a5f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轴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2" o:title="eqId60ef95894ceebaf236170e8832dcf7e3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线段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4" o:title="eqIdd40b319212a7e7528b053e1c7097e966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轴</w:t>
      </w:r>
    </w:p>
    <w:p w14:paraId="2BFAE7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所示，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为二次函数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110pt;" o:ole="t" filled="f" o:preferrelative="t" stroked="f" coordsize="21600,21600">
            <v:path/>
            <v:fill on="f" focussize="0,0"/>
            <v:stroke on="f" joinstyle="miter"/>
            <v:imagedata r:id="rId93" o:title="eqId4fe6337d68cd5653767e3a1889b8b2e3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的对称轴，则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F3B3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14287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0881A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恒大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同号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异号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以上说法都不对</w:t>
      </w:r>
    </w:p>
    <w:p w14:paraId="583D17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申报某个项目时，某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个区域提交的申报表数量的前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名的数据统计如图所示，则这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个区域提交该项目的申报表数量的中位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D3FAF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90850" cy="181927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9412D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 w14:paraId="160BF288">
      <w:pPr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94C30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6pt;width:60pt;" o:ole="t" filled="f" o:preferrelative="t" stroked="f" coordsize="21600,21600">
            <v:path/>
            <v:fill on="f" focussize="0,0"/>
            <v:stroke on="f" joinstyle="miter"/>
            <v:imagedata r:id="rId97" o:title="eqIdc403ba15bc313ecf253b87646d93edb2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38BE93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因式分解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6pt;width:62pt;" o:ole="t" filled="f" o:preferrelative="t" stroked="f" coordsize="21600,21600">
            <v:path/>
            <v:fill on="f" focussize="0,0"/>
            <v:stroke on="f" joinstyle="miter"/>
            <v:imagedata r:id="rId99" o:title="eqIde2428383aca812bbc7e1a048f5a0a3b3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129133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不等式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103" o:title="eqId2609634385cb33c07f25ea4cfb6463de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5EF970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在平行四边形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8" o:title="eqId411b38a18046fea8e9fab1f9f9b80a5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06" o:title="eqIdefc6e4b936d7a800e839a30c3839574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08" o:title="eqId7788830ed1cb3b9c5988f70f43595f2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85pt;width:23.15pt;" o:ole="t" filled="f" o:preferrelative="t" stroked="f" coordsize="21600,21600">
            <v:path/>
            <v:fill on="f" focussize="0,0"/>
            <v:stroke on="f" joinstyle="miter"/>
            <v:imagedata r:id="rId110" o:title="eqIdfebc9a89d0d1c97b88c0f4acd32b4e6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分线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12" o:title="eqId85c4bdfb0db1e31e8459df1d15f9ab5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4" o:title="eqId03902478df1a55bc99703210bccab91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6" o:title="eqIde6e490f703eb6c9bb1278c78ebc2d66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151B91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0572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E817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所示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9" o:title="eqId3d97cdc586744d208b6f69c9813af97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不同的三点，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1" o:title="eqId15c0dbe3c080c4c4636c64803e5c1f7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内部，连接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23" o:title="eqIdaaf1438142deeac876fc7dc50552e55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125" o:title="eqIdbdc93e193fad261689949a52819753f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延长线段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23" o:title="eqIdaaf1438142deeac876fc7dc50552e55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线段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2" o:title="eqId60ef95894ceebaf236170e8832dcf7e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15pt;width:123.2pt;" o:ole="t" filled="f" o:preferrelative="t" stroked="f" coordsize="21600,21600">
            <v:path/>
            <v:fill on="f" focussize="0,0"/>
            <v:stroke on="f" joinstyle="miter"/>
            <v:imagedata r:id="rId129" o:title="eqId5c97539181308ff6b4986612425423c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131" o:title="eqIdc4566d8ce03b037b8dbce08583d8198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度．</w:t>
      </w:r>
    </w:p>
    <w:p w14:paraId="34FFC7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8002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B197E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血压包括收缩压和舒张压，分别代表心脏收缩时和舒张时的压力．收缩压的正常范围是：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6.25pt;width:77.85pt;" o:ole="t" filled="f" o:preferrelative="t" stroked="f" coordsize="21600,21600">
            <v:path/>
            <v:fill on="f" focussize="0,0"/>
            <v:stroke on="f" joinstyle="miter"/>
            <v:imagedata r:id="rId134" o:title="eqIdfb21484538fb5a2d799d020b1d0664a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舒张压的正常范围是：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6.25pt;width:73.25pt;" o:ole="t" filled="f" o:preferrelative="t" stroked="f" coordsize="21600,21600">
            <v:path/>
            <v:fill on="f" focussize="0,0"/>
            <v:stroke on="f" joinstyle="miter"/>
            <v:imagedata r:id="rId136" o:title="eqId82260794a033af8dd940b0b6e223868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现五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血压测量值统计如下：</w:t>
      </w:r>
    </w:p>
    <w:p w14:paraId="3F07B1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14825" cy="18573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39C82B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这五人中收缩压和舒张压均在正常范围内的人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个．</w:t>
      </w:r>
    </w:p>
    <w:p w14:paraId="02445F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《周礼考工记》中记载有：“</w:t>
      </w:r>
      <w:r>
        <w:rPr>
          <w:rFonts w:ascii="Times New Roman" w:hAnsi="Times New Roman" w:eastAsia="Times New Roman" w:cs="Times New Roman"/>
          <w:color w:val="000000"/>
        </w:rPr>
        <w:t>……</w:t>
      </w:r>
      <w:r>
        <w:rPr>
          <w:rFonts w:ascii="宋体" w:hAnsi="宋体" w:eastAsia="宋体" w:cs="宋体"/>
          <w:color w:val="000000"/>
        </w:rPr>
        <w:t>半矩谓之宣（</w:t>
      </w:r>
      <w:r>
        <w:rPr>
          <w:rFonts w:ascii="Times New Roman" w:hAnsi="Times New Roman" w:eastAsia="Times New Roman" w:cs="Times New Roman"/>
          <w:color w:val="000000"/>
        </w:rPr>
        <w:t>xuān</w:t>
      </w:r>
      <w:r>
        <w:rPr>
          <w:rFonts w:ascii="宋体" w:hAnsi="宋体" w:eastAsia="宋体" w:cs="宋体"/>
          <w:color w:val="000000"/>
        </w:rPr>
        <w:t>），一宣有半谓之欘（</w:t>
      </w:r>
      <w:r>
        <w:rPr>
          <w:rFonts w:ascii="Times New Roman" w:hAnsi="Times New Roman" w:eastAsia="Times New Roman" w:cs="Times New Roman"/>
          <w:color w:val="000000"/>
        </w:rPr>
        <w:t>zhú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……</w:t>
      </w:r>
      <w:r>
        <w:rPr>
          <w:rFonts w:ascii="宋体" w:hAnsi="宋体" w:eastAsia="宋体" w:cs="宋体"/>
          <w:color w:val="000000"/>
        </w:rPr>
        <w:t>”意思是：“</w:t>
      </w:r>
      <w:r>
        <w:rPr>
          <w:rFonts w:ascii="Times New Roman" w:hAnsi="Times New Roman" w:eastAsia="Times New Roman" w:cs="Times New Roman"/>
          <w:color w:val="000000"/>
        </w:rPr>
        <w:t>……</w:t>
      </w:r>
      <w:r>
        <w:rPr>
          <w:rFonts w:ascii="宋体" w:hAnsi="宋体" w:eastAsia="宋体" w:cs="宋体"/>
          <w:color w:val="000000"/>
        </w:rPr>
        <w:t>直角的一半的角叫做宣，一宣半的角叫做欘</w:t>
      </w:r>
      <w:r>
        <w:rPr>
          <w:rFonts w:ascii="Times New Roman" w:hAnsi="Times New Roman" w:eastAsia="Times New Roman" w:cs="Times New Roman"/>
          <w:color w:val="000000"/>
        </w:rPr>
        <w:t>……</w:t>
      </w:r>
      <w:r>
        <w:rPr>
          <w:rFonts w:ascii="宋体" w:hAnsi="宋体" w:eastAsia="宋体" w:cs="宋体"/>
          <w:color w:val="000000"/>
        </w:rPr>
        <w:t>”．即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宣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28.8pt;width:21.6pt;" o:ole="t" filled="f" o:preferrelative="t" stroked="f" coordsize="21600,21600">
            <v:path/>
            <v:fill on="f" focussize="0,0"/>
            <v:stroke on="f" joinstyle="miter"/>
            <v:imagedata r:id="rId139" o:title="eqIda50a39604477d1d9326eb455cda2e83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矩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欘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1pt;width:26pt;" o:ole="t" filled="f" o:preferrelative="t" stroked="f" coordsize="21600,21600">
            <v:path/>
            <v:fill on="f" focussize="0,0"/>
            <v:stroke on="f" joinstyle="miter"/>
            <v:imagedata r:id="rId141" o:title="eqIdd2ee82d526464d496660f0038192c19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宣（其中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矩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43" o:title="eqIdb0c06422e1d55db3077257af113df4b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问题：图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为中国古代一种强弩图，图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为这种强弩图的部分组件的示意图，若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9pt;width:36.2pt;" o:ole="t" filled="f" o:preferrelative="t" stroked="f" coordsize="21600,21600">
            <v:path/>
            <v:fill on="f" focussize="0,0"/>
            <v:stroke on="f" joinstyle="miter"/>
            <v:imagedata r:id="rId145" o:title="eqIdbe4c927985865962e0c85b27fb8a7af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矩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85pt;width:36.35pt;" o:ole="t" filled="f" o:preferrelative="t" stroked="f" coordsize="21600,21600">
            <v:path/>
            <v:fill on="f" focussize="0,0"/>
            <v:stroke on="f" joinstyle="miter"/>
            <v:imagedata r:id="rId147" o:title="eqId8244555c92e4028dd522deff53d2acc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欘，则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pt;width:31.1pt;" o:ole="t" filled="f" o:preferrelative="t" stroked="f" coordsize="21600,21600">
            <v:path/>
            <v:fill on="f" focussize="0,0"/>
            <v:stroke on="f" joinstyle="miter"/>
            <v:imagedata r:id="rId149" o:title="eqId459459559720ab5e154a80723c47cc3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度．</w:t>
      </w:r>
    </w:p>
    <w:p w14:paraId="4F5AF9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1430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1438275" cy="11715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1933575" cy="11144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30C14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已知实数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154" o:title="eqIdc814128ea2139e33db94ea590e7c222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156" o:title="eqIdaec19b68e3add9d5bfcc6269a1855b8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：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0pt;width:111.1pt;" o:ole="t" filled="f" o:preferrelative="t" stroked="f" coordsize="21600,21600">
            <v:path/>
            <v:fill on="f" focussize="0,0"/>
            <v:stroke on="f" joinstyle="miter"/>
            <v:imagedata r:id="rId158" o:title="eqId146dcff864c5c33844dac4eaa12f9d8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F1288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若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0.8pt;width:69.9pt;" o:ole="t" filled="f" o:preferrelative="t" stroked="f" coordsize="21600,21600">
            <v:path/>
            <v:fill on="f" focussize="0,0"/>
            <v:stroke on="f" joinstyle="miter"/>
            <v:imagedata r:id="rId160" o:title="eqIdaf32aa088b6e846417eaf64f4ff21e9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62" o:title="eqId15dad5a12f34bed0da0de93beae0eaa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19F138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若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154" o:title="eqIdc814128ea2139e33db94ea590e7c222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156" o:title="eqIdaec19b68e3add9d5bfcc6269a1855b8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宋体" w:hAnsi="宋体" w:eastAsia="宋体" w:cs="宋体"/>
          <w:color w:val="000000"/>
          <w:em w:val="dot"/>
        </w:rPr>
        <w:t>正整数</w:t>
      </w:r>
      <w:r>
        <w:rPr>
          <w:rFonts w:ascii="宋体" w:hAnsi="宋体" w:eastAsia="宋体" w:cs="宋体"/>
          <w:color w:val="000000"/>
        </w:rPr>
        <w:t>，则符合条件的</w:t>
      </w:r>
      <w:r>
        <w:rPr>
          <w:rFonts w:ascii="宋体" w:hAnsi="宋体" w:eastAsia="宋体" w:cs="宋体"/>
          <w:color w:val="000000"/>
          <w:em w:val="dot"/>
        </w:rPr>
        <w:t>有序实数</w:t>
      </w:r>
      <w:r>
        <w:rPr>
          <w:rFonts w:ascii="宋体" w:hAnsi="宋体" w:eastAsia="宋体" w:cs="宋体"/>
          <w:color w:val="000000"/>
        </w:rPr>
        <w:t>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9.95pt;width:36.9pt;" o:ole="t" filled="f" o:preferrelative="t" stroked="f" coordsize="21600,21600">
            <v:path/>
            <v:fill on="f" focussize="0,0"/>
            <v:stroke on="f" joinstyle="miter"/>
            <v:imagedata r:id="rId166" o:title="eqIdf803a468e5d66004e57372a5bf2c5e1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个</w:t>
      </w:r>
    </w:p>
    <w:p w14:paraId="2B10347E">
      <w:pPr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13F1A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9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96497566" name="图片 696497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497566" name="图片 696497566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7.05pt;width:110.3pt;" o:ole="t" filled="f" o:preferrelative="t" stroked="f" coordsize="21600,21600">
            <v:path/>
            <v:fill on="f" focussize="0,0"/>
            <v:stroke on="f" joinstyle="miter"/>
            <v:imagedata r:id="rId169" o:title="eqId36705c31a113f3f3a3f7d636f1702270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</w:p>
    <w:p w14:paraId="3E0E2F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3.7pt;width:88.25pt;" o:ole="t" filled="f" o:preferrelative="t" stroked="f" coordsize="21600,21600">
            <v:path/>
            <v:fill on="f" focussize="0,0"/>
            <v:stroke on="f" joinstyle="miter"/>
            <v:imagedata r:id="rId171" o:title="eqIda1c39fd6daf8be4abc1f7743642f657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73" o:title="eqIde55aa0a20848c37c1892c567b2315e0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CCC3A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所示，在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1" o:title="eqId15c0dbe3c080c4c4636c64803e5c1f7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分别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176" o:title="eqIdf0d54431bbb28ebd98db5c1dc6083a7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78" o:title="eqId4eedae8d316c76e3d0b451256de03fb9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80" o:title="eqIdbcdae78f4d3b8d8213ac3ac9a9567eb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3.95pt;width:51.05pt;" o:ole="t" filled="f" o:preferrelative="t" stroked="f" coordsize="21600,21600">
            <v:path/>
            <v:fill on="f" focussize="0,0"/>
            <v:stroke on="f" joinstyle="miter"/>
            <v:imagedata r:id="rId182" o:title="eqIdd6af70fc0916098ab31449be4aa6475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．</w:t>
      </w:r>
    </w:p>
    <w:p w14:paraId="701930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12477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92651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四边形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85" o:title="eqIdb2257da1e2425f2ea9ac7440f52659f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行四边形</w:t>
      </w:r>
    </w:p>
    <w:p w14:paraId="315110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15pt;width:141.9pt;" o:ole="t" filled="f" o:preferrelative="t" stroked="f" coordsize="21600,21600">
            <v:path/>
            <v:fill on="f" focussize="0,0"/>
            <v:stroke on="f" joinstyle="miter"/>
            <v:imagedata r:id="rId187" o:title="eqIda490c1b077426cd549f18c6173d167f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线段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9" o:title="eqId06e322e0c87479bba874db9ae9ba36b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．</w:t>
      </w:r>
    </w:p>
    <w:p w14:paraId="1FEAD4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某花店每天购进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1" o:title="eqId8c748e40ba21ac5063d3bccaa57ef27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支某种花，然后出售．如果当天售不完，那么剩下的这种花进行作废处理、该花店记录了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93" o:title="eqIdd07ae0b4264da6a8812454ffd2f20d9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天该种花的日需求量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正整数，单位：支），统计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38"/>
        <w:gridCol w:w="519"/>
        <w:gridCol w:w="519"/>
        <w:gridCol w:w="498"/>
        <w:gridCol w:w="495"/>
        <w:gridCol w:w="541"/>
        <w:gridCol w:w="525"/>
      </w:tblGrid>
      <w:tr w14:paraId="1FDCF9B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ED7BD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日需求量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n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7CFD1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6" o:spt="75" alt="学科网(www.zxxk.com)--教育资源门户，提供试卷、教案、课件、论文、素材以及各类教学资源下载，还有大量而丰富的教学相关资讯！" type="#_x0000_t75" style="height:13.95pt;width:13.95pt;" o:ole="t" filled="f" o:preferrelative="t" stroked="f" coordsize="21600,21600">
                  <v:path/>
                  <v:fill on="f" focussize="0,0"/>
                  <v:stroke on="f" joinstyle="miter"/>
                  <v:imagedata r:id="rId195" o:title="eqId5453184e251cfe787b5965cd38426962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9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D540C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7" o:spt="75" alt="学科网(www.zxxk.com)--教育资源门户，提供试卷、教案、课件、论文、素材以及各类教学资源下载，还有大量而丰富的教学相关资讯！" type="#_x0000_t75" style="height:12.9pt;width:13.95pt;" o:ole="t" filled="f" o:preferrelative="t" stroked="f" coordsize="21600,21600">
                  <v:path/>
                  <v:fill on="f" focussize="0,0"/>
                  <v:stroke on="f" joinstyle="miter"/>
                  <v:imagedata r:id="rId197" o:title="eqId180ea775f2af05650404d764384e7faa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9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CB1C7E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8" o:spt="75" alt="学科网(www.zxxk.com)--教育资源门户，提供试卷、教案、课件、论文、素材以及各类教学资源下载，还有大量而丰富的教学相关资讯！" type="#_x0000_t75" style="height:12.35pt;width:12.9pt;" o:ole="t" filled="f" o:preferrelative="t" stroked="f" coordsize="21600,21600">
                  <v:path/>
                  <v:fill on="f" focussize="0,0"/>
                  <v:stroke on="f" joinstyle="miter"/>
                  <v:imagedata r:id="rId199" o:title="eqId58b184c94e38f1e5dbe750b2168c2a37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9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3D0C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191" o:title="eqId8c748e40ba21ac5063d3bccaa57ef278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20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864D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0" o:spt="75" alt="学科网(www.zxxk.com)--教育资源门户，提供试卷、教案、课件、论文、素材以及各类教学资源下载，还有大量而丰富的教学相关资讯！" type="#_x0000_t75" style="height:13.95pt;width:15.05pt;" o:ole="t" filled="f" o:preferrelative="t" stroked="f" coordsize="21600,21600">
                  <v:path/>
                  <v:fill on="f" focussize="0,0"/>
                  <v:stroke on="f" joinstyle="miter"/>
                  <v:imagedata r:id="rId202" o:title="eqIdfeda926749de04fa585f73f84c568f0c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20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C6064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204" o:title="eqId4b837fd9c52f60bfb3b6852733abc790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203">
                  <o:LockedField>false</o:LockedField>
                </o:OLEObject>
              </w:object>
            </w:r>
          </w:p>
        </w:tc>
      </w:tr>
      <w:tr w14:paraId="0360308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73B64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天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2A5C1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09FA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E0CDF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C94F1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988E0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03E5F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</w:tr>
    </w:tbl>
    <w:p w14:paraId="0CFBCC0D">
      <w:pPr>
        <w:spacing w:line="360" w:lineRule="auto"/>
        <w:jc w:val="left"/>
        <w:textAlignment w:val="center"/>
        <w:rPr>
          <w:color w:val="000000"/>
        </w:rPr>
      </w:pPr>
    </w:p>
    <w:p w14:paraId="6393F4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该花店在这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93" o:title="eqIdd07ae0b4264da6a8812454ffd2f20d94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天中出现该种花</w:t>
      </w:r>
      <w:r>
        <w:rPr>
          <w:rFonts w:ascii="宋体" w:hAnsi="宋体" w:eastAsia="宋体" w:cs="宋体"/>
          <w:color w:val="000000"/>
          <w:em w:val="dot"/>
        </w:rPr>
        <w:t>作废处理</w:t>
      </w:r>
      <w:r>
        <w:rPr>
          <w:rFonts w:ascii="宋体" w:hAnsi="宋体" w:eastAsia="宋体" w:cs="宋体"/>
          <w:color w:val="000000"/>
        </w:rPr>
        <w:t>情形的天数；</w:t>
      </w:r>
    </w:p>
    <w:p w14:paraId="1A25C8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207" o:title="eqIda225481abd1f97ce81270e81bb76fd38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日利润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单位：元）关于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函数表达式为：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209" o:title="eqId6e616c4ccda40f2812f565184d226112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211" o:title="eqId3441c7dea767d05829489c9fb9c27186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日利润为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13" o:title="eqIde1f959e5f8d89390f0f136f6acc9f6fb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．</w:t>
      </w:r>
    </w:p>
    <w:p w14:paraId="69164F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当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15" o:title="eqId423b5aaa2e0aa0fb07761e006c3e1c83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间该花店这天的利润为多少元？</w:t>
      </w:r>
    </w:p>
    <w:p w14:paraId="444795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求该花店这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93" o:title="eqIdd07ae0b4264da6a8812454ffd2f20d94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天中日利润为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.95pt;width:16.1pt;" o:ole="t" filled="f" o:preferrelative="t" stroked="f" coordsize="21600,21600">
            <v:path/>
            <v:fill on="f" focussize="0,0"/>
            <v:stroke on="f" joinstyle="miter"/>
            <v:imagedata r:id="rId218" o:title="eqId8aa86faa9bfef703aead8c2606684dc5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的日需求量的频率．</w:t>
      </w:r>
    </w:p>
    <w:p w14:paraId="34F270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所示，在某交叉路口，一货车在道路①上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等候“绿灯”一辆车从被山峰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220" o:title="eqId161ea3eaa2e28747507c1c0e4a7b39f2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遮挡的道路②上的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由南向北行驶．已知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.8pt;width:124pt;" o:ole="t" filled="f" o:preferrelative="t" stroked="f" coordsize="21600,21600">
            <v:path/>
            <v:fill on="f" focussize="0,0"/>
            <v:stroke on="f" joinstyle="miter"/>
            <v:imagedata r:id="rId222" o:title="eqId54b2b2775eca7c76427f1cc44f84761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.8pt;width:106.95pt;" o:ole="t" filled="f" o:preferrelative="t" stroked="f" coordsize="21600,21600">
            <v:path/>
            <v:fill on="f" focussize="0,0"/>
            <v:stroke on="f" joinstyle="miter"/>
            <v:imagedata r:id="rId224" o:title="eqId5fe0b3ef0f092c336fa6965433d3294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线段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226" o:title="eqIde2c3d2cba96f6f03520c0b3f6e4da03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交直线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8" o:title="eqId0dc5c9827dfd0be5a9c85962d6ccbfb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1F8E76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33700" cy="18764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C0B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31" o:title="eqIded66570f697459aba9daa2eaf9460bcb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；</w:t>
      </w:r>
    </w:p>
    <w:p w14:paraId="3A55AE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在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测得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在北偏西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33" o:title="eqIde170f206fdbbd834aad7580c727e2cc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上，其中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34.15pt;width:109.05pt;" o:ole="t" filled="f" o:preferrelative="t" stroked="f" coordsize="21600,21600">
            <v:path/>
            <v:fill on="f" focussize="0,0"/>
            <v:stroke on="f" joinstyle="miter"/>
            <v:imagedata r:id="rId235" o:title="eqId32bf13d450d37fc6a6c08be9d26fedb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．问该轿车至少行驶多少米才能发现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的货车？（当该轿车行驶至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处时，正好发现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的货车）</w:t>
      </w:r>
    </w:p>
    <w:p w14:paraId="2677FD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所示，在平面直角坐标系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37" o:title="eqId7ee31829d0d4d5f779a957d7df8058a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四边形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39" o:title="eqId3241d7fedd89d85711acd7a2635298a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方形，其中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分别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负半轴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负半轴上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第三象限内，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241" o:title="eqId7b5634528ca133fee203004bbc4789fc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243" o:title="eqId530e5817131adf2c05b99ff18eb9060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函数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245" o:title="eqId3bd17a2251aa900b821baec9abdc8d5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上</w:t>
      </w:r>
    </w:p>
    <w:p w14:paraId="74F73B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3906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751705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96497568" name="图片 696497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497568" name="图片 69649756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值；</w:t>
      </w:r>
    </w:p>
    <w:p w14:paraId="0D0A9D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248" o:title="eqIdd79f6bec0d2dab9b9efedfe86d1159b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记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0" o:title="eqId357265c532428e886a643e8e653eec9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6.25pt;width:60.75pt;" o:ole="t" filled="f" o:preferrelative="t" stroked="f" coordsize="21600,21600">
            <v:path/>
            <v:fill on="f" focussize="0,0"/>
            <v:stroke on="f" joinstyle="miter"/>
            <v:imagedata r:id="rId252" o:title="eqIdeeafa1a2d98f27804d276aa4a16f06c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最大值．</w:t>
      </w:r>
    </w:p>
    <w:p w14:paraId="264E71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所示，四边形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8" o:title="eqId411b38a18046fea8e9fab1f9f9b80a5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96497564" name="图片 696497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497564" name="图片 69649756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9" o:title="eqId3d97cdc586744d208b6f69c9813af97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内接四边形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" o:title="eqIdf52a58fbaf4fea03567e88a9f0f6e37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9" o:title="eqId3d97cdc586744d208b6f69c9813af97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58" o:title="eqId5b03bf58cba56d1b98a8a457982870b4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与三条线段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60" o:title="eqId9d78abbad68bbbf12af10cd40ef4c35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62" o:title="eqId9abaeba15f3abdd877bc701af52c5cd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4" o:title="eqId67d822262ff00915910e5b87d81ad1ba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分别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．且满足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66" o:title="eqId090b2575658e8d143b4bcca5244b2e3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C5525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76400" cy="16668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862D7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直线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69" o:title="eqIda9df740160690029ac1e730c85f2034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78" o:title="eqId4eedae8d316c76e3d0b451256de03fb9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BC1A4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72" o:title="eqIdc2c58da85ea329bc614a6126a6a8511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ADB7D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求证：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15pt;width:86.15pt;" o:ole="t" filled="f" o:preferrelative="t" stroked="f" coordsize="21600,21600">
            <v:path/>
            <v:fill on="f" focussize="0,0"/>
            <v:stroke on="f" joinstyle="miter"/>
            <v:imagedata r:id="rId274" o:title="eqIdc321f2c60f10f38faacf6fb6f7adeef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7B3F2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若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0.8pt;width:74.1pt;" o:ole="t" filled="f" o:preferrelative="t" stroked="f" coordsize="21600,21600">
            <v:path/>
            <v:fill on="f" focussize="0,0"/>
            <v:stroke on="f" joinstyle="miter"/>
            <v:imagedata r:id="rId276" o:title="eqId5431e1c30dfb9dc4ff9762de6a329c0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四边形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8" o:title="eqId411b38a18046fea8e9fab1f9f9b80a5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．</w:t>
      </w:r>
    </w:p>
    <w:p w14:paraId="6A6BC5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已知二次函数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279" o:title="eqIdbd69aebdafb31468eb13ce3b28a36e4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A0E0A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15pt;width:66.15pt;" o:ole="t" filled="f" o:preferrelative="t" stroked="f" coordsize="21600,21600">
            <v:path/>
            <v:fill on="f" focussize="0,0"/>
            <v:stroke on="f" joinstyle="miter"/>
            <v:imagedata r:id="rId281" o:title="eqId9229a8936dd681b8cde39ae97839fc14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该二次函数的图像过点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83" o:title="eqIdfab8a0cc6504aa4c3a38006f5394b4c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85" o:title="eqId2c94bb12cee76221e13f9ef955b0aab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625A62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所示，在平面直角坐标系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87" o:title="eqIdb2fc2f7817a326a17446801ccbca547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该二次函数的图像与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20pt;width:92.8pt;" o:ole="t" filled="f" o:preferrelative="t" stroked="f" coordsize="21600,21600">
            <v:path/>
            <v:fill on="f" focussize="0,0"/>
            <v:stroke on="f" joinstyle="miter"/>
            <v:imagedata r:id="rId290" o:title="eqId810121965806b2e97fc43122ef5e200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pt;width:51.6pt;" o:ole="t" filled="f" o:preferrelative="t" stroked="f" coordsize="21600,21600">
            <v:path/>
            <v:fill on="f" focussize="0,0"/>
            <v:stroke on="f" joinstyle="miter"/>
            <v:imagedata r:id="rId292" o:title="eqId4a7b0c34c4a6e7be6f08ef7b7829c4b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9" o:title="eqId3d97cdc586744d208b6f69c9813af977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且在第二象限内，点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95" o:title="eqId2a30f3a8b673cc28bd90c50cf1a3528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正半轴上，连接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8" o:title="eqId1a6c6e7c025362c46a64a8956761f08e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线段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8" o:title="eqId1a6c6e7c025362c46a64a8956761f08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01" o:title="eqIdd053b14c8588eee2acbbe44fc37a6886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正半轴于点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03" o:title="eqIda0ed1ec316bc54c37c4286c208f55667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0.8pt;width:151.1pt;" o:ole="t" filled="f" o:preferrelative="t" stroked="f" coordsize="21600,21600">
            <v:path/>
            <v:fill on="f" focussize="0,0"/>
            <v:stroke on="f" joinstyle="miter"/>
            <v:imagedata r:id="rId305" o:title="eqIdc58f3c18996cf7ee90701715c97ba343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52886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19145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D5DA2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求证：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1.2pt;width:42.85pt;" o:ole="t" filled="f" o:preferrelative="t" stroked="f" coordsize="21600,21600">
            <v:path/>
            <v:fill on="f" focussize="0,0"/>
            <v:stroke on="f" joinstyle="miter"/>
            <v:imagedata r:id="rId308" o:title="eqId325ac25ad323b387dfe03cdda7311e92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34E34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点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95" o:title="eqId2a30f3a8b673cc28bd90c50cf1a35281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11" o:title="eqIdd62e8aadaadebf1454fde21a390ebdea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313" o:title="eqIdadc90c2d45477e166b02359525f40aa6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9" o:title="eqId3d97cdc586744d208b6f69c9813af977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长为线段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16" o:title="eqIdae7a3e520a16d4fdd73c4e6a4ce7be0e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的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18" o:title="eqId61128ab996360a038e6e64d82fcba004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，若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6.25pt;width:72pt;" o:ole="t" filled="f" o:preferrelative="t" stroked="f" coordsize="21600,21600">
            <v:path/>
            <v:fill on="f" focussize="0,0"/>
            <v:stroke on="f" joinstyle="miter"/>
            <v:imagedata r:id="rId320" o:title="eqId632ad3364c10f8c551d826e94018b0af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22" o:title="eqId0b0113fd4c7d157757571f9a009e02af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033D2007">
      <w:pPr>
        <w:spacing w:line="240" w:lineRule="auto"/>
        <w:jc w:val="left"/>
        <w:textAlignment w:val="center"/>
        <w:rPr>
          <w:color w:val="000000"/>
        </w:rPr>
      </w:pPr>
    </w:p>
    <w:p w14:paraId="0DBE1C49">
      <w:pPr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7D60DCF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F4D9865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29970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5FDF026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933D7F7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C362A20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5DAF9FE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3E629C7"/>
    <w:rsid w:val="0D067763"/>
    <w:rsid w:val="1CAE0BAA"/>
    <w:rsid w:val="304D570D"/>
    <w:rsid w:val="38274566"/>
    <w:rsid w:val="449E7C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3.png"/><Relationship Id="rId94" Type="http://schemas.openxmlformats.org/officeDocument/2006/relationships/image" Target="media/image42.png"/><Relationship Id="rId93" Type="http://schemas.openxmlformats.org/officeDocument/2006/relationships/image" Target="media/image41.wmf"/><Relationship Id="rId92" Type="http://schemas.openxmlformats.org/officeDocument/2006/relationships/oleObject" Target="embeddings/oleObject43.bin"/><Relationship Id="rId91" Type="http://schemas.openxmlformats.org/officeDocument/2006/relationships/oleObject" Target="embeddings/oleObject42.bin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" Type="http://schemas.openxmlformats.org/officeDocument/2006/relationships/oleObject" Target="embeddings/oleObject40.bin"/><Relationship Id="rId88" Type="http://schemas.openxmlformats.org/officeDocument/2006/relationships/oleObject" Target="embeddings/oleObject39.bin"/><Relationship Id="rId87" Type="http://schemas.openxmlformats.org/officeDocument/2006/relationships/oleObject" Target="embeddings/oleObject38.bin"/><Relationship Id="rId86" Type="http://schemas.openxmlformats.org/officeDocument/2006/relationships/oleObject" Target="embeddings/oleObject37.bin"/><Relationship Id="rId85" Type="http://schemas.openxmlformats.org/officeDocument/2006/relationships/image" Target="media/image40.png"/><Relationship Id="rId84" Type="http://schemas.openxmlformats.org/officeDocument/2006/relationships/image" Target="media/image39.wmf"/><Relationship Id="rId83" Type="http://schemas.openxmlformats.org/officeDocument/2006/relationships/oleObject" Target="embeddings/oleObject36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0" Type="http://schemas.openxmlformats.org/officeDocument/2006/relationships/image" Target="media/image37.wmf"/><Relationship Id="rId8" Type="http://schemas.openxmlformats.org/officeDocument/2006/relationships/footer" Target="footer3.xml"/><Relationship Id="rId79" Type="http://schemas.openxmlformats.org/officeDocument/2006/relationships/oleObject" Target="embeddings/oleObject34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" Type="http://schemas.openxmlformats.org/officeDocument/2006/relationships/footer" Target="footer2.xml"/><Relationship Id="rId69" Type="http://schemas.openxmlformats.org/officeDocument/2006/relationships/oleObject" Target="embeddings/oleObject29.bin"/><Relationship Id="rId68" Type="http://schemas.openxmlformats.org/officeDocument/2006/relationships/image" Target="media/image31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0.wmf"/><Relationship Id="rId65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6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1.png"/><Relationship Id="rId47" Type="http://schemas.openxmlformats.org/officeDocument/2006/relationships/image" Target="media/image20.wmf"/><Relationship Id="rId46" Type="http://schemas.openxmlformats.org/officeDocument/2006/relationships/oleObject" Target="embeddings/oleObject18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6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24" Type="http://schemas.openxmlformats.org/officeDocument/2006/relationships/fontTable" Target="fontTable.xml"/><Relationship Id="rId323" Type="http://schemas.openxmlformats.org/officeDocument/2006/relationships/customXml" Target="../customXml/item1.xml"/><Relationship Id="rId322" Type="http://schemas.openxmlformats.org/officeDocument/2006/relationships/image" Target="media/image152.wmf"/><Relationship Id="rId321" Type="http://schemas.openxmlformats.org/officeDocument/2006/relationships/oleObject" Target="embeddings/oleObject161.bin"/><Relationship Id="rId320" Type="http://schemas.openxmlformats.org/officeDocument/2006/relationships/image" Target="media/image151.wmf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60.bin"/><Relationship Id="rId318" Type="http://schemas.openxmlformats.org/officeDocument/2006/relationships/image" Target="media/image150.wmf"/><Relationship Id="rId317" Type="http://schemas.openxmlformats.org/officeDocument/2006/relationships/oleObject" Target="embeddings/oleObject159.bin"/><Relationship Id="rId316" Type="http://schemas.openxmlformats.org/officeDocument/2006/relationships/image" Target="media/image149.wmf"/><Relationship Id="rId315" Type="http://schemas.openxmlformats.org/officeDocument/2006/relationships/oleObject" Target="embeddings/oleObject158.bin"/><Relationship Id="rId314" Type="http://schemas.openxmlformats.org/officeDocument/2006/relationships/oleObject" Target="embeddings/oleObject157.bin"/><Relationship Id="rId313" Type="http://schemas.openxmlformats.org/officeDocument/2006/relationships/image" Target="media/image148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47.wmf"/><Relationship Id="rId310" Type="http://schemas.openxmlformats.org/officeDocument/2006/relationships/oleObject" Target="embeddings/oleObject155.bin"/><Relationship Id="rId31" Type="http://schemas.openxmlformats.org/officeDocument/2006/relationships/image" Target="media/image12.wmf"/><Relationship Id="rId309" Type="http://schemas.openxmlformats.org/officeDocument/2006/relationships/oleObject" Target="embeddings/oleObject154.bin"/><Relationship Id="rId308" Type="http://schemas.openxmlformats.org/officeDocument/2006/relationships/image" Target="media/image146.wmf"/><Relationship Id="rId307" Type="http://schemas.openxmlformats.org/officeDocument/2006/relationships/oleObject" Target="embeddings/oleObject153.bin"/><Relationship Id="rId306" Type="http://schemas.openxmlformats.org/officeDocument/2006/relationships/image" Target="media/image145.png"/><Relationship Id="rId305" Type="http://schemas.openxmlformats.org/officeDocument/2006/relationships/image" Target="media/image144.wmf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3.wmf"/><Relationship Id="rId302" Type="http://schemas.openxmlformats.org/officeDocument/2006/relationships/oleObject" Target="embeddings/oleObject151.bin"/><Relationship Id="rId301" Type="http://schemas.openxmlformats.org/officeDocument/2006/relationships/image" Target="media/image142.wmf"/><Relationship Id="rId300" Type="http://schemas.openxmlformats.org/officeDocument/2006/relationships/oleObject" Target="embeddings/oleObject150.bin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oleObject" Target="embeddings/oleObject149.bin"/><Relationship Id="rId298" Type="http://schemas.openxmlformats.org/officeDocument/2006/relationships/image" Target="media/image141.wmf"/><Relationship Id="rId297" Type="http://schemas.openxmlformats.org/officeDocument/2006/relationships/oleObject" Target="embeddings/oleObject148.bin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0.wmf"/><Relationship Id="rId294" Type="http://schemas.openxmlformats.org/officeDocument/2006/relationships/oleObject" Target="embeddings/oleObject146.bin"/><Relationship Id="rId293" Type="http://schemas.openxmlformats.org/officeDocument/2006/relationships/oleObject" Target="embeddings/oleObject145.bin"/><Relationship Id="rId292" Type="http://schemas.openxmlformats.org/officeDocument/2006/relationships/image" Target="media/image139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38.wmf"/><Relationship Id="rId29" Type="http://schemas.openxmlformats.org/officeDocument/2006/relationships/image" Target="media/image11.wmf"/><Relationship Id="rId289" Type="http://schemas.openxmlformats.org/officeDocument/2006/relationships/oleObject" Target="embeddings/oleObject143.bin"/><Relationship Id="rId288" Type="http://schemas.openxmlformats.org/officeDocument/2006/relationships/oleObject" Target="embeddings/oleObject142.bin"/><Relationship Id="rId287" Type="http://schemas.openxmlformats.org/officeDocument/2006/relationships/image" Target="media/image137.wmf"/><Relationship Id="rId286" Type="http://schemas.openxmlformats.org/officeDocument/2006/relationships/oleObject" Target="embeddings/oleObject141.bin"/><Relationship Id="rId285" Type="http://schemas.openxmlformats.org/officeDocument/2006/relationships/image" Target="media/image136.wmf"/><Relationship Id="rId284" Type="http://schemas.openxmlformats.org/officeDocument/2006/relationships/oleObject" Target="embeddings/oleObject140.bin"/><Relationship Id="rId283" Type="http://schemas.openxmlformats.org/officeDocument/2006/relationships/image" Target="media/image135.wmf"/><Relationship Id="rId282" Type="http://schemas.openxmlformats.org/officeDocument/2006/relationships/oleObject" Target="embeddings/oleObject139.bin"/><Relationship Id="rId281" Type="http://schemas.openxmlformats.org/officeDocument/2006/relationships/image" Target="media/image134.wmf"/><Relationship Id="rId280" Type="http://schemas.openxmlformats.org/officeDocument/2006/relationships/oleObject" Target="embeddings/oleObject138.bin"/><Relationship Id="rId28" Type="http://schemas.openxmlformats.org/officeDocument/2006/relationships/oleObject" Target="embeddings/oleObject9.bin"/><Relationship Id="rId279" Type="http://schemas.openxmlformats.org/officeDocument/2006/relationships/image" Target="media/image133.wmf"/><Relationship Id="rId278" Type="http://schemas.openxmlformats.org/officeDocument/2006/relationships/oleObject" Target="embeddings/oleObject137.bin"/><Relationship Id="rId277" Type="http://schemas.openxmlformats.org/officeDocument/2006/relationships/oleObject" Target="embeddings/oleObject136.bin"/><Relationship Id="rId276" Type="http://schemas.openxmlformats.org/officeDocument/2006/relationships/image" Target="media/image132.wmf"/><Relationship Id="rId275" Type="http://schemas.openxmlformats.org/officeDocument/2006/relationships/oleObject" Target="embeddings/oleObject135.bin"/><Relationship Id="rId274" Type="http://schemas.openxmlformats.org/officeDocument/2006/relationships/image" Target="media/image131.wmf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0.wmf"/><Relationship Id="rId271" Type="http://schemas.openxmlformats.org/officeDocument/2006/relationships/oleObject" Target="embeddings/oleObject133.bin"/><Relationship Id="rId270" Type="http://schemas.openxmlformats.org/officeDocument/2006/relationships/oleObject" Target="embeddings/oleObject132.bin"/><Relationship Id="rId27" Type="http://schemas.openxmlformats.org/officeDocument/2006/relationships/image" Target="media/image10.wmf"/><Relationship Id="rId269" Type="http://schemas.openxmlformats.org/officeDocument/2006/relationships/image" Target="media/image129.wmf"/><Relationship Id="rId268" Type="http://schemas.openxmlformats.org/officeDocument/2006/relationships/oleObject" Target="embeddings/oleObject131.bin"/><Relationship Id="rId267" Type="http://schemas.openxmlformats.org/officeDocument/2006/relationships/image" Target="media/image128.png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28.bin"/><Relationship Id="rId260" Type="http://schemas.openxmlformats.org/officeDocument/2006/relationships/image" Target="media/image124.wmf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27.bin"/><Relationship Id="rId258" Type="http://schemas.openxmlformats.org/officeDocument/2006/relationships/image" Target="media/image123.wmf"/><Relationship Id="rId257" Type="http://schemas.openxmlformats.org/officeDocument/2006/relationships/oleObject" Target="embeddings/oleObject126.bin"/><Relationship Id="rId256" Type="http://schemas.openxmlformats.org/officeDocument/2006/relationships/oleObject" Target="embeddings/oleObject125.bin"/><Relationship Id="rId255" Type="http://schemas.openxmlformats.org/officeDocument/2006/relationships/oleObject" Target="embeddings/oleObject124.bin"/><Relationship Id="rId254" Type="http://schemas.openxmlformats.org/officeDocument/2006/relationships/oleObject" Target="embeddings/oleObject123.bin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1.bin"/><Relationship Id="rId250" Type="http://schemas.openxmlformats.org/officeDocument/2006/relationships/image" Target="media/image121.wmf"/><Relationship Id="rId25" Type="http://schemas.openxmlformats.org/officeDocument/2006/relationships/image" Target="media/image9.wmf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19.png"/><Relationship Id="rId245" Type="http://schemas.openxmlformats.org/officeDocument/2006/relationships/image" Target="media/image118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17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16.bin"/><Relationship Id="rId24" Type="http://schemas.openxmlformats.org/officeDocument/2006/relationships/oleObject" Target="embeddings/oleObject7.bin"/><Relationship Id="rId239" Type="http://schemas.openxmlformats.org/officeDocument/2006/relationships/image" Target="media/image115.wmf"/><Relationship Id="rId238" Type="http://schemas.openxmlformats.org/officeDocument/2006/relationships/oleObject" Target="embeddings/oleObject115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14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3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2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1.bin"/><Relationship Id="rId23" Type="http://schemas.openxmlformats.org/officeDocument/2006/relationships/image" Target="media/image8.wmf"/><Relationship Id="rId229" Type="http://schemas.openxmlformats.org/officeDocument/2006/relationships/image" Target="media/image110.png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05.wmf"/><Relationship Id="rId22" Type="http://schemas.openxmlformats.org/officeDocument/2006/relationships/oleObject" Target="embeddings/oleObject6.bin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05.bin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3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2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1.bin"/><Relationship Id="rId21" Type="http://schemas.openxmlformats.org/officeDocument/2006/relationships/image" Target="media/image7.wmf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0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99.bin"/><Relationship Id="rId205" Type="http://schemas.openxmlformats.org/officeDocument/2006/relationships/oleObject" Target="embeddings/oleObject98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96.bin"/><Relationship Id="rId200" Type="http://schemas.openxmlformats.org/officeDocument/2006/relationships/oleObject" Target="embeddings/oleObject95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0.bin"/><Relationship Id="rId19" Type="http://schemas.openxmlformats.org/officeDocument/2006/relationships/image" Target="media/image6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88.png"/><Relationship Id="rId182" Type="http://schemas.openxmlformats.org/officeDocument/2006/relationships/image" Target="media/image87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86.wmf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85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3.bin"/><Relationship Id="rId174" Type="http://schemas.openxmlformats.org/officeDocument/2006/relationships/oleObject" Target="embeddings/oleObject82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0.bin"/><Relationship Id="rId17" Type="http://schemas.openxmlformats.org/officeDocument/2006/relationships/image" Target="media/image5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0.wmf"/><Relationship Id="rId166" Type="http://schemas.openxmlformats.org/officeDocument/2006/relationships/image" Target="media/image79.wmf"/><Relationship Id="rId165" Type="http://schemas.openxmlformats.org/officeDocument/2006/relationships/oleObject" Target="embeddings/oleObject78.bin"/><Relationship Id="rId164" Type="http://schemas.openxmlformats.org/officeDocument/2006/relationships/oleObject" Target="embeddings/oleObject77.bin"/><Relationship Id="rId163" Type="http://schemas.openxmlformats.org/officeDocument/2006/relationships/oleObject" Target="embeddings/oleObject76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74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3.png"/><Relationship Id="rId151" Type="http://schemas.openxmlformats.org/officeDocument/2006/relationships/image" Target="media/image72.png"/><Relationship Id="rId150" Type="http://schemas.openxmlformats.org/officeDocument/2006/relationships/image" Target="media/image71.png"/><Relationship Id="rId15" Type="http://schemas.openxmlformats.org/officeDocument/2006/relationships/image" Target="media/image4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2.bin"/><Relationship Id="rId139" Type="http://schemas.openxmlformats.org/officeDocument/2006/relationships/image" Target="media/image65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4.png"/><Relationship Id="rId136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1.png"/><Relationship Id="rId131" Type="http://schemas.openxmlformats.org/officeDocument/2006/relationships/image" Target="media/image60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3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27" Type="http://schemas.openxmlformats.org/officeDocument/2006/relationships/oleObject" Target="embeddings/oleObject60.bin"/><Relationship Id="rId126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1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4.png"/><Relationship Id="rId116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0.wmf"/><Relationship Id="rId11" Type="http://schemas.openxmlformats.org/officeDocument/2006/relationships/image" Target="media/image2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04" Type="http://schemas.openxmlformats.org/officeDocument/2006/relationships/oleObject" Target="embeddings/oleObject48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567</Words>
  <Characters>1726</Characters>
  <Lines>0</Lines>
  <Paragraphs>0</Paragraphs>
  <TotalTime>4</TotalTime>
  <ScaleCrop>false</ScaleCrop>
  <LinksUpToDate>false</LinksUpToDate>
  <CharactersWithSpaces>189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5T09:40:00Z</dcterms:created>
  <dc:creator>学科网试题生产平台</dc:creator>
  <dc:description>3264528064774144</dc:description>
  <cp:lastModifiedBy>上帝掷骰子吗</cp:lastModifiedBy>
  <dcterms:modified xsi:type="dcterms:W3CDTF">2024-07-19T05:43:52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83BBA74778254D9D882788329674CDF6_12</vt:lpwstr>
  </property>
</Properties>
</file>